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7"/>
  </p:notesMasterIdLst>
  <p:sldIdLst>
    <p:sldId id="257" r:id="rId5"/>
    <p:sldId id="281" r:id="rId6"/>
    <p:sldId id="280" r:id="rId7"/>
    <p:sldId id="299" r:id="rId8"/>
    <p:sldId id="300" r:id="rId9"/>
    <p:sldId id="301" r:id="rId10"/>
    <p:sldId id="303" r:id="rId11"/>
    <p:sldId id="302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298" r:id="rId21"/>
    <p:sldId id="312" r:id="rId22"/>
    <p:sldId id="313" r:id="rId23"/>
    <p:sldId id="314" r:id="rId24"/>
    <p:sldId id="315" r:id="rId25"/>
    <p:sldId id="316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EBCA182-1CA1-4F4A-ACE2-3F6443993EEB}" v="2" dt="2023-09-29T00:31:18.978"/>
    <p1510:client id="{5AE677F6-EFC7-429B-8E44-695953243484}" v="1" dt="2023-09-29T01:55:15.070"/>
    <p1510:client id="{7F37BC16-5B53-6155-7558-A6A2506E2175}" v="4" dt="2023-09-29T00:27:03.467"/>
    <p1510:client id="{8840C581-602D-449C-8469-F5ADD8C1C4F0}" v="1" dt="2023-09-29T00:27:20.879"/>
    <p1510:client id="{B60294C8-3A0C-4677-8A0F-CF1E5EA73D9D}" v="4" dt="2023-09-29T00:42:01.012"/>
    <p1510:client id="{BCD8A822-E9DA-4316-A69F-773961FEC45D}" v="2" dt="2023-09-29T00:35:09.252"/>
    <p1510:client id="{CB7B25D4-BE65-4628-BB42-3AE37A33A5EF}" v="14" dt="2023-12-15T13:56:53.993"/>
    <p1510:client id="{F85EC32A-7D6B-45FE-9896-F4100576F545}" v="4" dt="2023-09-29T01:17:32.894"/>
    <p1510:client id="{FF2AB1E6-C40C-4F14-AD37-AA359F069471}" v="1" dt="2023-09-29T00:18:24.5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AN VĂN TRANH" userId="S::tranh221432628@lms.utc.edu.vn::cbe968c2-5c5e-43d7-b8ae-38e4ce787869" providerId="AD" clId="Web-{FF2AB1E6-C40C-4F14-AD37-AA359F069471}"/>
    <pc:docChg chg="sldOrd">
      <pc:chgData name="PHAN VĂN TRANH" userId="S::tranh221432628@lms.utc.edu.vn::cbe968c2-5c5e-43d7-b8ae-38e4ce787869" providerId="AD" clId="Web-{FF2AB1E6-C40C-4F14-AD37-AA359F069471}" dt="2023-09-29T00:18:24.590" v="0"/>
      <pc:docMkLst>
        <pc:docMk/>
      </pc:docMkLst>
      <pc:sldChg chg="ord">
        <pc:chgData name="PHAN VĂN TRANH" userId="S::tranh221432628@lms.utc.edu.vn::cbe968c2-5c5e-43d7-b8ae-38e4ce787869" providerId="AD" clId="Web-{FF2AB1E6-C40C-4F14-AD37-AA359F069471}" dt="2023-09-29T00:18:24.590" v="0"/>
        <pc:sldMkLst>
          <pc:docMk/>
          <pc:sldMk cId="131669742" sldId="280"/>
        </pc:sldMkLst>
      </pc:sldChg>
    </pc:docChg>
  </pc:docChgLst>
  <pc:docChgLst>
    <pc:chgData name="VŨ ĐỨC TÀI" userId="S::tai221432586@lms.utc.edu.vn::f99c04af-a00e-4853-a5ad-c24382713fa7" providerId="AD" clId="Web-{8840C581-602D-449C-8469-F5ADD8C1C4F0}"/>
    <pc:docChg chg="modSld">
      <pc:chgData name="VŨ ĐỨC TÀI" userId="S::tai221432586@lms.utc.edu.vn::f99c04af-a00e-4853-a5ad-c24382713fa7" providerId="AD" clId="Web-{8840C581-602D-449C-8469-F5ADD8C1C4F0}" dt="2023-09-29T00:27:20.879" v="0" actId="1076"/>
      <pc:docMkLst>
        <pc:docMk/>
      </pc:docMkLst>
      <pc:sldChg chg="modSp">
        <pc:chgData name="VŨ ĐỨC TÀI" userId="S::tai221432586@lms.utc.edu.vn::f99c04af-a00e-4853-a5ad-c24382713fa7" providerId="AD" clId="Web-{8840C581-602D-449C-8469-F5ADD8C1C4F0}" dt="2023-09-29T00:27:20.879" v="0" actId="1076"/>
        <pc:sldMkLst>
          <pc:docMk/>
          <pc:sldMk cId="1187547709" sldId="303"/>
        </pc:sldMkLst>
        <pc:picChg chg="mod">
          <ac:chgData name="VŨ ĐỨC TÀI" userId="S::tai221432586@lms.utc.edu.vn::f99c04af-a00e-4853-a5ad-c24382713fa7" providerId="AD" clId="Web-{8840C581-602D-449C-8469-F5ADD8C1C4F0}" dt="2023-09-29T00:27:20.879" v="0" actId="1076"/>
          <ac:picMkLst>
            <pc:docMk/>
            <pc:sldMk cId="1187547709" sldId="303"/>
            <ac:picMk id="3" creationId="{00000000-0000-0000-0000-000000000000}"/>
          </ac:picMkLst>
        </pc:picChg>
      </pc:sldChg>
    </pc:docChg>
  </pc:docChgLst>
  <pc:docChgLst>
    <pc:chgData name="PHAN VĂN TRANH" userId="S::tranh221432628@lms.utc.edu.vn::cbe968c2-5c5e-43d7-b8ae-38e4ce787869" providerId="AD" clId="Web-{BCD8A822-E9DA-4316-A69F-773961FEC45D}"/>
    <pc:docChg chg="sldOrd">
      <pc:chgData name="PHAN VĂN TRANH" userId="S::tranh221432628@lms.utc.edu.vn::cbe968c2-5c5e-43d7-b8ae-38e4ce787869" providerId="AD" clId="Web-{BCD8A822-E9DA-4316-A69F-773961FEC45D}" dt="2023-09-29T00:35:09.252" v="1"/>
      <pc:docMkLst>
        <pc:docMk/>
      </pc:docMkLst>
      <pc:sldChg chg="ord">
        <pc:chgData name="PHAN VĂN TRANH" userId="S::tranh221432628@lms.utc.edu.vn::cbe968c2-5c5e-43d7-b8ae-38e4ce787869" providerId="AD" clId="Web-{BCD8A822-E9DA-4316-A69F-773961FEC45D}" dt="2023-09-29T00:24:54.668" v="0"/>
        <pc:sldMkLst>
          <pc:docMk/>
          <pc:sldMk cId="255384003" sldId="302"/>
        </pc:sldMkLst>
      </pc:sldChg>
      <pc:sldChg chg="ord">
        <pc:chgData name="PHAN VĂN TRANH" userId="S::tranh221432628@lms.utc.edu.vn::cbe968c2-5c5e-43d7-b8ae-38e4ce787869" providerId="AD" clId="Web-{BCD8A822-E9DA-4316-A69F-773961FEC45D}" dt="2023-09-29T00:35:09.252" v="1"/>
        <pc:sldMkLst>
          <pc:docMk/>
          <pc:sldMk cId="1641745885" sldId="306"/>
        </pc:sldMkLst>
      </pc:sldChg>
    </pc:docChg>
  </pc:docChgLst>
  <pc:docChgLst>
    <pc:chgData name="Nguyễn Xuân Dương" userId="S::duong221432419@lms.utc.edu.vn::294eab6e-8b20-44f6-bffe-ee9e053e8a3b" providerId="AD" clId="Web-{B60294C8-3A0C-4677-8A0F-CF1E5EA73D9D}"/>
    <pc:docChg chg="modSld">
      <pc:chgData name="Nguyễn Xuân Dương" userId="S::duong221432419@lms.utc.edu.vn::294eab6e-8b20-44f6-bffe-ee9e053e8a3b" providerId="AD" clId="Web-{B60294C8-3A0C-4677-8A0F-CF1E5EA73D9D}" dt="2023-09-29T00:42:01.012" v="3"/>
      <pc:docMkLst>
        <pc:docMk/>
      </pc:docMkLst>
      <pc:sldChg chg="modSp">
        <pc:chgData name="Nguyễn Xuân Dương" userId="S::duong221432419@lms.utc.edu.vn::294eab6e-8b20-44f6-bffe-ee9e053e8a3b" providerId="AD" clId="Web-{B60294C8-3A0C-4677-8A0F-CF1E5EA73D9D}" dt="2023-09-29T00:42:01.012" v="3"/>
        <pc:sldMkLst>
          <pc:docMk/>
          <pc:sldMk cId="1187547709" sldId="303"/>
        </pc:sldMkLst>
        <pc:spChg chg="mod">
          <ac:chgData name="Nguyễn Xuân Dương" userId="S::duong221432419@lms.utc.edu.vn::294eab6e-8b20-44f6-bffe-ee9e053e8a3b" providerId="AD" clId="Web-{B60294C8-3A0C-4677-8A0F-CF1E5EA73D9D}" dt="2023-09-29T00:41:45.668" v="1" actId="14100"/>
          <ac:spMkLst>
            <pc:docMk/>
            <pc:sldMk cId="1187547709" sldId="303"/>
            <ac:spMk id="2" creationId="{00000000-0000-0000-0000-000000000000}"/>
          </ac:spMkLst>
        </pc:spChg>
        <pc:picChg chg="mod modCrop">
          <ac:chgData name="Nguyễn Xuân Dương" userId="S::duong221432419@lms.utc.edu.vn::294eab6e-8b20-44f6-bffe-ee9e053e8a3b" providerId="AD" clId="Web-{B60294C8-3A0C-4677-8A0F-CF1E5EA73D9D}" dt="2023-09-29T00:42:01.012" v="3"/>
          <ac:picMkLst>
            <pc:docMk/>
            <pc:sldMk cId="1187547709" sldId="303"/>
            <ac:picMk id="3" creationId="{00000000-0000-0000-0000-000000000000}"/>
          </ac:picMkLst>
        </pc:picChg>
      </pc:sldChg>
    </pc:docChg>
  </pc:docChgLst>
  <pc:docChgLst>
    <pc:chgData name="VŨ ĐỨC TÀI" userId="S::tai221432586@lms.utc.edu.vn::f99c04af-a00e-4853-a5ad-c24382713fa7" providerId="AD" clId="Web-{F85EC32A-7D6B-45FE-9896-F4100576F545}"/>
    <pc:docChg chg="modSld">
      <pc:chgData name="VŨ ĐỨC TÀI" userId="S::tai221432586@lms.utc.edu.vn::f99c04af-a00e-4853-a5ad-c24382713fa7" providerId="AD" clId="Web-{F85EC32A-7D6B-45FE-9896-F4100576F545}" dt="2023-09-29T01:17:32.894" v="2" actId="20577"/>
      <pc:docMkLst>
        <pc:docMk/>
      </pc:docMkLst>
      <pc:sldChg chg="modSp">
        <pc:chgData name="VŨ ĐỨC TÀI" userId="S::tai221432586@lms.utc.edu.vn::f99c04af-a00e-4853-a5ad-c24382713fa7" providerId="AD" clId="Web-{F85EC32A-7D6B-45FE-9896-F4100576F545}" dt="2023-09-29T01:17:32.894" v="2" actId="20577"/>
        <pc:sldMkLst>
          <pc:docMk/>
          <pc:sldMk cId="1717564761" sldId="316"/>
        </pc:sldMkLst>
        <pc:spChg chg="mod">
          <ac:chgData name="VŨ ĐỨC TÀI" userId="S::tai221432586@lms.utc.edu.vn::f99c04af-a00e-4853-a5ad-c24382713fa7" providerId="AD" clId="Web-{F85EC32A-7D6B-45FE-9896-F4100576F545}" dt="2023-09-29T01:17:32.894" v="2" actId="20577"/>
          <ac:spMkLst>
            <pc:docMk/>
            <pc:sldMk cId="1717564761" sldId="316"/>
            <ac:spMk id="6" creationId="{00000000-0000-0000-0000-000000000000}"/>
          </ac:spMkLst>
        </pc:spChg>
      </pc:sldChg>
    </pc:docChg>
  </pc:docChgLst>
  <pc:docChgLst>
    <pc:chgData name="PHAN VĂN TRANH" userId="S::tranh221432628@lms.utc.edu.vn::cbe968c2-5c5e-43d7-b8ae-38e4ce787869" providerId="AD" clId="Web-{CB7B25D4-BE65-4628-BB42-3AE37A33A5EF}"/>
    <pc:docChg chg="addSld delSld modSld sldOrd">
      <pc:chgData name="PHAN VĂN TRANH" userId="S::tranh221432628@lms.utc.edu.vn::cbe968c2-5c5e-43d7-b8ae-38e4ce787869" providerId="AD" clId="Web-{CB7B25D4-BE65-4628-BB42-3AE37A33A5EF}" dt="2023-12-15T13:56:53.993" v="12" actId="1076"/>
      <pc:docMkLst>
        <pc:docMk/>
      </pc:docMkLst>
      <pc:sldChg chg="addSp delSp modSp add del">
        <pc:chgData name="PHAN VĂN TRANH" userId="S::tranh221432628@lms.utc.edu.vn::cbe968c2-5c5e-43d7-b8ae-38e4ce787869" providerId="AD" clId="Web-{CB7B25D4-BE65-4628-BB42-3AE37A33A5EF}" dt="2023-12-15T13:56:53.993" v="12" actId="1076"/>
        <pc:sldMkLst>
          <pc:docMk/>
          <pc:sldMk cId="3719847001" sldId="298"/>
        </pc:sldMkLst>
        <pc:spChg chg="mod">
          <ac:chgData name="PHAN VĂN TRANH" userId="S::tranh221432628@lms.utc.edu.vn::cbe968c2-5c5e-43d7-b8ae-38e4ce787869" providerId="AD" clId="Web-{CB7B25D4-BE65-4628-BB42-3AE37A33A5EF}" dt="2023-12-15T13:56:53.993" v="12" actId="1076"/>
          <ac:spMkLst>
            <pc:docMk/>
            <pc:sldMk cId="3719847001" sldId="298"/>
            <ac:spMk id="3" creationId="{00000000-0000-0000-0000-000000000000}"/>
          </ac:spMkLst>
        </pc:spChg>
        <pc:spChg chg="add del mod">
          <ac:chgData name="PHAN VĂN TRANH" userId="S::tranh221432628@lms.utc.edu.vn::cbe968c2-5c5e-43d7-b8ae-38e4ce787869" providerId="AD" clId="Web-{CB7B25D4-BE65-4628-BB42-3AE37A33A5EF}" dt="2023-12-15T13:56:49.868" v="10"/>
          <ac:spMkLst>
            <pc:docMk/>
            <pc:sldMk cId="3719847001" sldId="298"/>
            <ac:spMk id="5" creationId="{062930DC-B915-CC13-7ABD-938FA017E362}"/>
          </ac:spMkLst>
        </pc:spChg>
      </pc:sldChg>
      <pc:sldChg chg="ord">
        <pc:chgData name="PHAN VĂN TRANH" userId="S::tranh221432628@lms.utc.edu.vn::cbe968c2-5c5e-43d7-b8ae-38e4ce787869" providerId="AD" clId="Web-{CB7B25D4-BE65-4628-BB42-3AE37A33A5EF}" dt="2023-12-15T13:36:05.652" v="0"/>
        <pc:sldMkLst>
          <pc:docMk/>
          <pc:sldMk cId="1159199383" sldId="307"/>
        </pc:sldMkLst>
      </pc:sldChg>
    </pc:docChg>
  </pc:docChgLst>
  <pc:docChgLst>
    <pc:chgData name="VŨ ĐỨC TÀI" userId="S::tai221432586@lms.utc.edu.vn::f99c04af-a00e-4853-a5ad-c24382713fa7" providerId="AD" clId="Web-{5AE677F6-EFC7-429B-8E44-695953243484}"/>
    <pc:docChg chg="modSld">
      <pc:chgData name="VŨ ĐỨC TÀI" userId="S::tai221432586@lms.utc.edu.vn::f99c04af-a00e-4853-a5ad-c24382713fa7" providerId="AD" clId="Web-{5AE677F6-EFC7-429B-8E44-695953243484}" dt="2023-09-29T01:55:15.070" v="0" actId="1076"/>
      <pc:docMkLst>
        <pc:docMk/>
      </pc:docMkLst>
      <pc:sldChg chg="modSp">
        <pc:chgData name="VŨ ĐỨC TÀI" userId="S::tai221432586@lms.utc.edu.vn::f99c04af-a00e-4853-a5ad-c24382713fa7" providerId="AD" clId="Web-{5AE677F6-EFC7-429B-8E44-695953243484}" dt="2023-09-29T01:55:15.070" v="0" actId="1076"/>
        <pc:sldMkLst>
          <pc:docMk/>
          <pc:sldMk cId="1187547709" sldId="303"/>
        </pc:sldMkLst>
        <pc:picChg chg="mod">
          <ac:chgData name="VŨ ĐỨC TÀI" userId="S::tai221432586@lms.utc.edu.vn::f99c04af-a00e-4853-a5ad-c24382713fa7" providerId="AD" clId="Web-{5AE677F6-EFC7-429B-8E44-695953243484}" dt="2023-09-29T01:55:15.070" v="0" actId="1076"/>
          <ac:picMkLst>
            <pc:docMk/>
            <pc:sldMk cId="1187547709" sldId="303"/>
            <ac:picMk id="3" creationId="{00000000-0000-0000-0000-000000000000}"/>
          </ac:picMkLst>
        </pc:picChg>
      </pc:sldChg>
    </pc:docChg>
  </pc:docChgLst>
  <pc:docChgLst>
    <pc:chgData name="LÊ ĐĂNG TÙNG" userId="S::tung221432642@lms.utc.edu.vn::11dcb77d-10f6-406e-963d-1c35d98de44e" providerId="AD" clId="Web-{7F37BC16-5B53-6155-7558-A6A2506E2175}"/>
    <pc:docChg chg="modSld">
      <pc:chgData name="LÊ ĐĂNG TÙNG" userId="S::tung221432642@lms.utc.edu.vn::11dcb77d-10f6-406e-963d-1c35d98de44e" providerId="AD" clId="Web-{7F37BC16-5B53-6155-7558-A6A2506E2175}" dt="2023-09-29T00:27:03.467" v="3" actId="1076"/>
      <pc:docMkLst>
        <pc:docMk/>
      </pc:docMkLst>
      <pc:sldChg chg="modSp">
        <pc:chgData name="LÊ ĐĂNG TÙNG" userId="S::tung221432642@lms.utc.edu.vn::11dcb77d-10f6-406e-963d-1c35d98de44e" providerId="AD" clId="Web-{7F37BC16-5B53-6155-7558-A6A2506E2175}" dt="2023-09-29T00:27:03.467" v="3" actId="1076"/>
        <pc:sldMkLst>
          <pc:docMk/>
          <pc:sldMk cId="1187547709" sldId="303"/>
        </pc:sldMkLst>
        <pc:picChg chg="mod">
          <ac:chgData name="LÊ ĐĂNG TÙNG" userId="S::tung221432642@lms.utc.edu.vn::11dcb77d-10f6-406e-963d-1c35d98de44e" providerId="AD" clId="Web-{7F37BC16-5B53-6155-7558-A6A2506E2175}" dt="2023-09-29T00:27:03.467" v="3" actId="1076"/>
          <ac:picMkLst>
            <pc:docMk/>
            <pc:sldMk cId="1187547709" sldId="303"/>
            <ac:picMk id="3" creationId="{00000000-0000-0000-0000-000000000000}"/>
          </ac:picMkLst>
        </pc:picChg>
      </pc:sldChg>
    </pc:docChg>
  </pc:docChgLst>
  <pc:docChgLst>
    <pc:chgData name="Nguyễn Xuân Dương" userId="S::duong221432419@lms.utc.edu.vn::294eab6e-8b20-44f6-bffe-ee9e053e8a3b" providerId="AD" clId="Web-{0EBCA182-1CA1-4F4A-ACE2-3F6443993EEB}"/>
    <pc:docChg chg="modSld">
      <pc:chgData name="Nguyễn Xuân Dương" userId="S::duong221432419@lms.utc.edu.vn::294eab6e-8b20-44f6-bffe-ee9e053e8a3b" providerId="AD" clId="Web-{0EBCA182-1CA1-4F4A-ACE2-3F6443993EEB}" dt="2023-09-29T00:31:18.978" v="1" actId="1076"/>
      <pc:docMkLst>
        <pc:docMk/>
      </pc:docMkLst>
      <pc:sldChg chg="modSp">
        <pc:chgData name="Nguyễn Xuân Dương" userId="S::duong221432419@lms.utc.edu.vn::294eab6e-8b20-44f6-bffe-ee9e053e8a3b" providerId="AD" clId="Web-{0EBCA182-1CA1-4F4A-ACE2-3F6443993EEB}" dt="2023-09-29T00:31:18.978" v="1" actId="1076"/>
        <pc:sldMkLst>
          <pc:docMk/>
          <pc:sldMk cId="1187547709" sldId="303"/>
        </pc:sldMkLst>
        <pc:picChg chg="mod">
          <ac:chgData name="Nguyễn Xuân Dương" userId="S::duong221432419@lms.utc.edu.vn::294eab6e-8b20-44f6-bffe-ee9e053e8a3b" providerId="AD" clId="Web-{0EBCA182-1CA1-4F4A-ACE2-3F6443993EEB}" dt="2023-09-29T00:31:18.978" v="1" actId="1076"/>
          <ac:picMkLst>
            <pc:docMk/>
            <pc:sldMk cId="1187547709" sldId="303"/>
            <ac:picMk id="3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96D8A1-6C37-4CB5-922D-86AA622D67AB}" type="datetimeFigureOut">
              <a:rPr lang="en-US" smtClean="0"/>
              <a:t>12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D12BB-1DF4-4419-8E9E-382AADCA5D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23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A9C4E-712A-4887-BBA9-6710AAEFA0A0}" type="datetime1">
              <a:rPr lang="en-US" smtClean="0"/>
              <a:t>1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25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2DC03-0BB3-4DEB-B83D-1CCC0AD9073D}" type="datetime1">
              <a:rPr lang="en-US" smtClean="0"/>
              <a:t>1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132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00601-8745-4488-945C-BF4A62F8009E}" type="datetime1">
              <a:rPr lang="en-US" smtClean="0"/>
              <a:t>1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590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9EAD2-62B5-43DE-9C48-A3BEA570B9CB}" type="datetime1">
              <a:rPr lang="en-US" smtClean="0"/>
              <a:t>1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08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11B1C-08A9-479F-BA3F-C1D48C0C4CBB}" type="datetime1">
              <a:rPr lang="en-US" smtClean="0"/>
              <a:t>1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081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E9716-1CFE-45EF-A777-A77706624553}" type="datetime1">
              <a:rPr lang="en-US" smtClean="0"/>
              <a:t>1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24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E87F7-DE0F-46F2-9D84-3616D521CB6E}" type="datetime1">
              <a:rPr lang="en-US" smtClean="0"/>
              <a:t>12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834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AEA8B-CB02-4958-9E9C-FA49DC33D69A}" type="datetime1">
              <a:rPr lang="en-US" smtClean="0"/>
              <a:t>12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98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3C57-4505-46E6-83AB-7959A9E6BFCB}" type="datetime1">
              <a:rPr lang="en-US" smtClean="0"/>
              <a:t>12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521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E8C8E-111A-4946-95BA-0F91B4E391CB}" type="datetime1">
              <a:rPr lang="en-US" smtClean="0"/>
              <a:t>1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22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E80D4-A519-4D6D-94EA-F074BD22E9B6}" type="datetime1">
              <a:rPr lang="en-US" smtClean="0"/>
              <a:t>1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83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B7F58D-4EBD-4287-8E63-CA8176EB6BB3}" type="datetime1">
              <a:rPr lang="en-US" smtClean="0"/>
              <a:t>1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B4896-9D61-4099-92B0-4A60F9062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536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ội dung các buổi họ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Phần Lý thuyế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Giới thiệu về Lập trình Python và công cụ lập trình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ác khái niệm cơ bả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Vẽ đồ thị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ác biểu thức điều kiện và vòng lặp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Hàm trong Pyth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Xử lý chuỗi dữ liệu và tập t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Ứng dụng trong xử lý tín hiệu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Ứng dụng trong xử lý ảnh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Ứng dụng mô phỏng hệ thống điện tử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4337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Biến global, lo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123" y="1520024"/>
            <a:ext cx="4229467" cy="38179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243" y="1622661"/>
            <a:ext cx="4096714" cy="3871939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286000" y="2789903"/>
            <a:ext cx="4982547" cy="10729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858416" y="5745066"/>
            <a:ext cx="10571584" cy="9764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Để biến trong hàm có thể truy xuất được, cần ép kiểu sang biến global </a:t>
            </a:r>
          </a:p>
        </p:txBody>
      </p:sp>
    </p:spTree>
    <p:extLst>
      <p:ext uri="{BB962C8B-B14F-4D97-AF65-F5344CB8AC3E}">
        <p14:creationId xmlns:p14="http://schemas.microsoft.com/office/powerpoint/2010/main" val="42151251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Biến global, lo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123" y="1520024"/>
            <a:ext cx="4229467" cy="3817951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858416" y="5745066"/>
            <a:ext cx="10571584" cy="9764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ếu không có câu lệnh dòng số 8, hãy dự đoán kết quả chương trình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725" y="1520024"/>
            <a:ext cx="4472681" cy="381795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286000" y="2789903"/>
            <a:ext cx="4982547" cy="10729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1745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Hàm nặc danh </a:t>
            </a:r>
            <a:r>
              <a:rPr lang="en-US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bd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782216" y="1257041"/>
            <a:ext cx="10571584" cy="9764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ác hàm bình thường được định nghĩa bởi từ khóa </a:t>
            </a:r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</a:p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àm nặc danh được định nghĩa với từ khóa</a:t>
            </a:r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mbd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51313" y="2528596"/>
            <a:ext cx="94425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bda</a:t>
            </a: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 tham_số </a:t>
            </a:r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biểu_thức</a:t>
            </a:r>
          </a:p>
          <a:p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968" y="3544259"/>
            <a:ext cx="24446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Từ khóa lambd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00588" y="3544258"/>
            <a:ext cx="24446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Tham số của hà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75837" y="3544258"/>
            <a:ext cx="24446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Dấu 2 chấ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13984" y="3544257"/>
            <a:ext cx="5278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Biểu thức tác động lên tham số của hàm</a:t>
            </a:r>
          </a:p>
        </p:txBody>
      </p:sp>
      <p:cxnSp>
        <p:nvCxnSpPr>
          <p:cNvPr id="17" name="Straight Arrow Connector 16"/>
          <p:cNvCxnSpPr>
            <a:stCxn id="13" idx="0"/>
            <a:endCxn id="12" idx="1"/>
          </p:cNvCxnSpPr>
          <p:nvPr/>
        </p:nvCxnSpPr>
        <p:spPr>
          <a:xfrm flipV="1">
            <a:off x="1278278" y="3036428"/>
            <a:ext cx="1073035" cy="50783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778898" y="3135086"/>
            <a:ext cx="774441" cy="4091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561045" y="3135086"/>
            <a:ext cx="298580" cy="4091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6727371" y="3135086"/>
            <a:ext cx="1101013" cy="4091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4" y="4244120"/>
            <a:ext cx="12176716" cy="261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199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Hàm nặc danh </a:t>
            </a:r>
            <a:r>
              <a:rPr lang="en-US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bd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782216" y="1257041"/>
            <a:ext cx="10571584" cy="9764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ác hàm bình thường được định nghĩa bởi từ khóa </a:t>
            </a:r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</a:p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àm nặc danh được định nghĩa với từ khóa</a:t>
            </a:r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mbda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4" y="4244120"/>
            <a:ext cx="12176716" cy="26138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371399" y="2719074"/>
            <a:ext cx="5047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nhan_doi(a):</a:t>
            </a:r>
          </a:p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urn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 a*2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847461" y="3125755"/>
            <a:ext cx="0" cy="234198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55765" y="2694638"/>
            <a:ext cx="50478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Hàm tương đương</a:t>
            </a:r>
          </a:p>
        </p:txBody>
      </p:sp>
    </p:spTree>
    <p:extLst>
      <p:ext uri="{BB962C8B-B14F-4D97-AF65-F5344CB8AC3E}">
        <p14:creationId xmlns:p14="http://schemas.microsoft.com/office/powerpoint/2010/main" val="32424805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Hàm nặc danh </a:t>
            </a:r>
            <a:r>
              <a:rPr lang="en-US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bd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782216" y="1257041"/>
            <a:ext cx="10571584" cy="9764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àm nặc danh được sử dụng ẩn danh trong các hàm khác</a:t>
            </a:r>
            <a:endParaRPr lang="en-US" sz="240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615" y="1958562"/>
            <a:ext cx="10912786" cy="476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400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Đệ qui</a:t>
            </a:r>
            <a:endParaRPr lang="en-US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782216" y="1257041"/>
            <a:ext cx="10571584" cy="238479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Đệ qui là cách mà hàm tự gọi lại chính nó</a:t>
            </a:r>
          </a:p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Để có thể sử dụng đệ qui, cần xác định chính xác:</a:t>
            </a:r>
          </a:p>
          <a:p>
            <a:pPr marL="1257300" lvl="2" indent="-457200" algn="just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Điểm dừng của bài toán</a:t>
            </a:r>
          </a:p>
          <a:p>
            <a:pPr marL="1257300" lvl="2" indent="-457200" algn="just">
              <a:buFont typeface="+mj-lt"/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Qui luật thực hiện của bài toán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13810" y="3637964"/>
            <a:ext cx="10571584" cy="40211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b="1" u="sng">
                <a:latin typeface="Arial" panose="020B0604020202020204" pitchFamily="34" charset="0"/>
                <a:cs typeface="Arial" panose="020B0604020202020204" pitchFamily="34" charset="0"/>
              </a:rPr>
              <a:t>Bài toán tính giai thừa</a:t>
            </a:r>
            <a:endParaRPr lang="en-US" b="1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25018" y="4445094"/>
                <a:ext cx="51491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!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3.2.1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18" y="4445094"/>
                <a:ext cx="5149167" cy="369332"/>
              </a:xfrm>
              <a:prstGeom prst="rect">
                <a:avLst/>
              </a:prstGeom>
              <a:blipFill>
                <a:blip r:embed="rId2"/>
                <a:stretch>
                  <a:fillRect l="-237" r="-106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80904"/>
              </p:ext>
            </p:extLst>
          </p:nvPr>
        </p:nvGraphicFramePr>
        <p:xfrm>
          <a:off x="35179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9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325018" y="5897660"/>
                <a:ext cx="2506071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!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!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18" y="5897660"/>
                <a:ext cx="2506071" cy="8238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own Arrow 9"/>
          <p:cNvSpPr/>
          <p:nvPr/>
        </p:nvSpPr>
        <p:spPr>
          <a:xfrm>
            <a:off x="4432300" y="4934607"/>
            <a:ext cx="628431" cy="8040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969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Đệ qui</a:t>
            </a:r>
            <a:endParaRPr lang="en-US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13809" y="1204012"/>
            <a:ext cx="10571584" cy="40211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b="1" u="sng">
                <a:latin typeface="Arial" panose="020B0604020202020204" pitchFamily="34" charset="0"/>
                <a:cs typeface="Arial" panose="020B0604020202020204" pitchFamily="34" charset="0"/>
              </a:rPr>
              <a:t>Bài toán tính giai thừa</a:t>
            </a:r>
            <a:endParaRPr lang="en-US" b="1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80904"/>
              </p:ext>
            </p:extLst>
          </p:nvPr>
        </p:nvGraphicFramePr>
        <p:xfrm>
          <a:off x="35179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79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86655" y="501748"/>
                <a:ext cx="2506071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!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!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655" y="501748"/>
                <a:ext cx="2506071" cy="8238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809" y="1978819"/>
            <a:ext cx="11153412" cy="427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625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Bài tập làm nhan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9054" y="1343166"/>
            <a:ext cx="1123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ãy in ra màn hình n số thuộc dãy Fibonacci với n nhập từ bàn phím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606690" y="2218340"/>
                <a:ext cx="44273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=1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=1,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690" y="2218340"/>
                <a:ext cx="4427302" cy="369332"/>
              </a:xfrm>
              <a:prstGeom prst="rect">
                <a:avLst/>
              </a:prstGeom>
              <a:blipFill>
                <a:blip r:embed="rId2"/>
                <a:stretch>
                  <a:fillRect l="-1240" r="-275" b="-1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8470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ột số hàm có sẵn trong Pyth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9054" y="1343166"/>
            <a:ext cx="1123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àm toán học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6213" y="2002222"/>
            <a:ext cx="9675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Khai báo:		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math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6213" y="2661278"/>
            <a:ext cx="9675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ử dụng:		math.tên_hàm()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969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ột số hàm có sẵn trong Pyth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3169724"/>
              </p:ext>
            </p:extLst>
          </p:nvPr>
        </p:nvGraphicFramePr>
        <p:xfrm>
          <a:off x="115078" y="1021080"/>
          <a:ext cx="11961844" cy="54660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520889">
                  <a:extLst>
                    <a:ext uri="{9D8B030D-6E8A-4147-A177-3AD203B41FA5}">
                      <a16:colId xmlns:a16="http://schemas.microsoft.com/office/drawing/2014/main" val="2464185131"/>
                    </a:ext>
                  </a:extLst>
                </a:gridCol>
                <a:gridCol w="4460033">
                  <a:extLst>
                    <a:ext uri="{9D8B030D-6E8A-4147-A177-3AD203B41FA5}">
                      <a16:colId xmlns:a16="http://schemas.microsoft.com/office/drawing/2014/main" val="2635108802"/>
                    </a:ext>
                  </a:extLst>
                </a:gridCol>
                <a:gridCol w="1604865">
                  <a:extLst>
                    <a:ext uri="{9D8B030D-6E8A-4147-A177-3AD203B41FA5}">
                      <a16:colId xmlns:a16="http://schemas.microsoft.com/office/drawing/2014/main" val="907329609"/>
                    </a:ext>
                  </a:extLst>
                </a:gridCol>
                <a:gridCol w="4376057">
                  <a:extLst>
                    <a:ext uri="{9D8B030D-6E8A-4147-A177-3AD203B41FA5}">
                      <a16:colId xmlns:a16="http://schemas.microsoft.com/office/drawing/2014/main" val="2399929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Hàm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ô tả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Hàm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ô tả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0242087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acos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Tính arcCos của một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expm1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Tính giá trị e mũ x trừ 1 (e^x – 1)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42907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asin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Tính arcSin của một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fabs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Tính giá trị tuyệt đối của một số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8383172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atan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Tính arcTan của một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factorial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Tính giai thừa của một số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73960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ceil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Làm tròn một số lên đến số nguyên gần nhất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floor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Làm tròn một số xuống số nguyên gần nhất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0320005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comb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Số cách chọn k phần tử từ n phần tử – không lặp và theo thứ tự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fmod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vi-VN">
                          <a:effectLst/>
                        </a:rPr>
                        <a:t>Trả về số dư của phép tính x/y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910664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copysign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Sao chép dấu (” + “, ” – “) của đối số thứ hai gán cho đối số thứ nhất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frexp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vi-VN">
                          <a:effectLst/>
                        </a:rPr>
                        <a:t>Trả về phần định trị và số nguyên được trỏ tới bởi số mũ.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594876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cos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Tính cosine của một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fsum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Tính tổng của tất cả các phần tử trong LIST, TUPLE hoặc SET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7867927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degrees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vi-VN" sz="1600">
                          <a:effectLst/>
                        </a:rPr>
                        <a:t>Chuyển đơn vị từ radian sang độ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gamma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Trả về hàm gamma tại x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846287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dist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Tính khoảng cách Euclide giữa hai điểm (p và q), trong đó p và q là tọa độ của điểm đó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gcd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vi-VN">
                          <a:effectLst/>
                        </a:rPr>
                        <a:t>Trả về ước số chung lớn nhất của hai số nguyên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4491875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erf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Trả về hàm lỗi của một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hypot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Trả về chuẩn Euclide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3177497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math.erfc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Trả về hàm lỗi bổ sung của một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isclose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Kiểm tra hai giá trị có gần nhau hay không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787652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69984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Khái niệm hàm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9553" y="1449550"/>
            <a:ext cx="11430000" cy="444739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buFont typeface="Wingdings" pitchFamily="2" charset="2"/>
              <a:buChar char="Ø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àm là một khối lệnh thực hiện một công việc hoàn chỉnh (module), được đặt tên và được gọi thực thi nhiều lần tại nhiều vị trí  trong chương trình.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àm còn gọi là chương trình con (subroutine)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ếu không viết hàm thì sẽ gặp những khó khăn gì?</a:t>
            </a:r>
          </a:p>
          <a:p>
            <a:pPr lvl="1" indent="-342900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Rất khó để viết chính xác khi dự án lớn</a:t>
            </a:r>
          </a:p>
          <a:p>
            <a:pPr lvl="1" indent="-342900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Rất khó debug</a:t>
            </a:r>
          </a:p>
          <a:p>
            <a:pPr lvl="1" indent="-342900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Rất khó mở rộng</a:t>
            </a:r>
          </a:p>
        </p:txBody>
      </p:sp>
    </p:spTree>
    <p:extLst>
      <p:ext uri="{BB962C8B-B14F-4D97-AF65-F5344CB8AC3E}">
        <p14:creationId xmlns:p14="http://schemas.microsoft.com/office/powerpoint/2010/main" val="19937602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ột số hàm có sẵn trong Pyth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20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4072918"/>
              </p:ext>
            </p:extLst>
          </p:nvPr>
        </p:nvGraphicFramePr>
        <p:xfrm>
          <a:off x="121297" y="1021080"/>
          <a:ext cx="11955624" cy="56946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595535">
                  <a:extLst>
                    <a:ext uri="{9D8B030D-6E8A-4147-A177-3AD203B41FA5}">
                      <a16:colId xmlns:a16="http://schemas.microsoft.com/office/drawing/2014/main" val="2464185131"/>
                    </a:ext>
                  </a:extLst>
                </a:gridCol>
                <a:gridCol w="4379167">
                  <a:extLst>
                    <a:ext uri="{9D8B030D-6E8A-4147-A177-3AD203B41FA5}">
                      <a16:colId xmlns:a16="http://schemas.microsoft.com/office/drawing/2014/main" val="2635108802"/>
                    </a:ext>
                  </a:extLst>
                </a:gridCol>
                <a:gridCol w="1807030">
                  <a:extLst>
                    <a:ext uri="{9D8B030D-6E8A-4147-A177-3AD203B41FA5}">
                      <a16:colId xmlns:a16="http://schemas.microsoft.com/office/drawing/2014/main" val="907329609"/>
                    </a:ext>
                  </a:extLst>
                </a:gridCol>
                <a:gridCol w="4173892">
                  <a:extLst>
                    <a:ext uri="{9D8B030D-6E8A-4147-A177-3AD203B41FA5}">
                      <a16:colId xmlns:a16="http://schemas.microsoft.com/office/drawing/2014/main" val="23999292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àm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ô tả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àm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ô tả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0242087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exp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h giá trị của e mũ x (e^x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isfinite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iểm tra một số có hữu hạn hay không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42907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isinf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iểm tra một số có vô hạn hay không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pow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h lũy thừa của một số (x^y)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8383172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isnan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iểm tra một giá trị có phải là NaN (không phải là số) hay không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prod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tích của tất cả các phần tử trong LIST, TUPLE, hoặc SET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73960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isqrt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m tròn một số căn bậc hai xuống đến số nguyên gần nhất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radians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vi-VN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uyển đơn vị từ độ sang radian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0320005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ldexp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nghịch đảo của math.frexp () là x * (2 ** i) của các số x và i đã cho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remainder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giá trị gần nhất có thể làm cho tử số chia hết cho mẫu số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910664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lgamma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giá trị gamma log của x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sin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h giá trị sin của một số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594876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log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vi-VN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lôgarit tự nhiên của một số hoặc lôgarit của số với cơ số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sqrt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h căn bậc hai của một số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7867927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log10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vi-VN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logarit cơ số 10 của x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tan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h giá trị tan của một số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846287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log1p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lôgarit tự nhiên của 1 + x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trunc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phần số nguyên bị cắt ngắn của một số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4491875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log2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vi-VN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logarit cơ số 2 của x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perm()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ả về số cách chọn k mục từ n mục có thứ tự và không lặp lại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3177497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92879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ột số hàm có sẵn trong Pyth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21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054" y="1343166"/>
            <a:ext cx="1123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ằng số toán học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7526203"/>
              </p:ext>
            </p:extLst>
          </p:nvPr>
        </p:nvGraphicFramePr>
        <p:xfrm>
          <a:off x="1938694" y="2268548"/>
          <a:ext cx="8128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9290">
                  <a:extLst>
                    <a:ext uri="{9D8B030D-6E8A-4147-A177-3AD203B41FA5}">
                      <a16:colId xmlns:a16="http://schemas.microsoft.com/office/drawing/2014/main" val="953024073"/>
                    </a:ext>
                  </a:extLst>
                </a:gridCol>
                <a:gridCol w="5438710">
                  <a:extLst>
                    <a:ext uri="{9D8B030D-6E8A-4147-A177-3AD203B41FA5}">
                      <a16:colId xmlns:a16="http://schemas.microsoft.com/office/drawing/2014/main" val="32373671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Hằng số</a:t>
                      </a:r>
                      <a:endParaRPr lang="en-US">
                        <a:effectLst/>
                      </a:endParaRP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Mô tả</a:t>
                      </a:r>
                      <a:endParaRPr lang="en-US">
                        <a:effectLst/>
                      </a:endParaRP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0180037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e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Trả về giá trị của e (sấp sỉ với 2.7182…)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748506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inf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vi-VN">
                          <a:effectLst/>
                        </a:rPr>
                        <a:t>Tượng trưng cho dương vô cùng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2671721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nan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iá trị NaN (không phải số)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792110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pi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iá trị của PI (sấp sỉ với 3.1415…)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1743959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ath.tau</a:t>
                      </a:r>
                    </a:p>
                  </a:txBody>
                  <a:tcPr marL="3810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iá trị của tau (sấp sỉ với 6.2831…)</a:t>
                      </a:r>
                    </a:p>
                  </a:txBody>
                  <a:tcPr marL="38100" anchor="ctr"/>
                </a:tc>
                <a:extLst>
                  <a:ext uri="{0D108BD9-81ED-4DB2-BD59-A6C34878D82A}">
                    <a16:rowId xmlns:a16="http://schemas.microsoft.com/office/drawing/2014/main" val="30773621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37456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Bài tập làm nhan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22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054" y="1343166"/>
            <a:ext cx="11236850" cy="458587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457200" indent="-457200" algn="just">
              <a:buAutoNum type="arabicPeriod"/>
            </a:pPr>
            <a:r>
              <a:rPr lang="en-US" sz="2800" err="1">
                <a:latin typeface="Arial"/>
                <a:cs typeface="Arial"/>
              </a:rPr>
              <a:t>Tính</a:t>
            </a:r>
            <a:r>
              <a:rPr lang="en-US" sz="2800">
                <a:latin typeface="Arial"/>
                <a:cs typeface="Arial"/>
              </a:rPr>
              <a:t> chu vi, </a:t>
            </a:r>
            <a:r>
              <a:rPr lang="en-US" sz="2800" err="1">
                <a:latin typeface="Arial"/>
                <a:cs typeface="Arial"/>
              </a:rPr>
              <a:t>diện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tích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hình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tròn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với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bán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kính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nhập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từ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bàn</a:t>
            </a:r>
            <a:r>
              <a:rPr lang="en-US" sz="280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phím</a:t>
            </a:r>
            <a:endParaRPr lang="en-US" sz="2800">
              <a:latin typeface="Arial"/>
              <a:cs typeface="Arial"/>
            </a:endParaRPr>
          </a:p>
          <a:p>
            <a:pPr marL="457200" indent="-457200" algn="just">
              <a:buAutoNum type="arabicPeriod"/>
            </a:pPr>
            <a:r>
              <a:rPr lang="en-US" sz="2400" err="1">
                <a:latin typeface="Arial"/>
                <a:cs typeface="Arial"/>
              </a:rPr>
              <a:t>Viết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chương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rình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nhập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vào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điểm</a:t>
            </a:r>
            <a:r>
              <a:rPr lang="en-US" sz="2400">
                <a:latin typeface="Arial"/>
                <a:cs typeface="Arial"/>
              </a:rPr>
              <a:t> 3 </a:t>
            </a:r>
            <a:r>
              <a:rPr lang="en-US" sz="2400" err="1">
                <a:latin typeface="Arial"/>
                <a:cs typeface="Arial"/>
              </a:rPr>
              <a:t>môn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oán</a:t>
            </a:r>
            <a:r>
              <a:rPr lang="en-US" sz="2400">
                <a:latin typeface="Arial"/>
                <a:cs typeface="Arial"/>
              </a:rPr>
              <a:t>, Lý, </a:t>
            </a:r>
            <a:r>
              <a:rPr lang="en-US" sz="2400" err="1">
                <a:latin typeface="Arial"/>
                <a:cs typeface="Arial"/>
              </a:rPr>
              <a:t>Hóa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của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học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sinh</a:t>
            </a:r>
            <a:r>
              <a:rPr lang="en-US" sz="2400">
                <a:latin typeface="Arial"/>
                <a:cs typeface="Arial"/>
              </a:rPr>
              <a:t>. In </a:t>
            </a:r>
            <a:r>
              <a:rPr lang="en-US" sz="2400" err="1">
                <a:latin typeface="Arial"/>
                <a:cs typeface="Arial"/>
              </a:rPr>
              <a:t>ra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điểm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rung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bình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với</a:t>
            </a:r>
            <a:r>
              <a:rPr lang="en-US" sz="2400">
                <a:latin typeface="Arial"/>
                <a:cs typeface="Arial"/>
              </a:rPr>
              <a:t> 2 </a:t>
            </a:r>
            <a:r>
              <a:rPr lang="en-US" sz="2400" err="1">
                <a:latin typeface="Arial"/>
                <a:cs typeface="Arial"/>
              </a:rPr>
              <a:t>số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lẻ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sau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dấu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phẩy</a:t>
            </a:r>
          </a:p>
          <a:p>
            <a:pPr marL="457200" indent="-457200" algn="just">
              <a:buAutoNum type="arabicPeriod"/>
            </a:pPr>
            <a:r>
              <a:rPr lang="en-US" sz="2400" err="1">
                <a:latin typeface="Arial"/>
                <a:cs typeface="Arial"/>
              </a:rPr>
              <a:t>Nhập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vào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ngày</a:t>
            </a:r>
            <a:r>
              <a:rPr lang="en-US" sz="2400">
                <a:latin typeface="Arial"/>
                <a:cs typeface="Arial"/>
              </a:rPr>
              <a:t>, </a:t>
            </a:r>
            <a:r>
              <a:rPr lang="en-US" sz="2400" err="1">
                <a:latin typeface="Arial"/>
                <a:cs typeface="Arial"/>
              </a:rPr>
              <a:t>tháng</a:t>
            </a:r>
            <a:r>
              <a:rPr lang="en-US" sz="2400">
                <a:latin typeface="Arial"/>
                <a:cs typeface="Arial"/>
              </a:rPr>
              <a:t>, </a:t>
            </a:r>
            <a:r>
              <a:rPr lang="en-US" sz="2400" err="1">
                <a:latin typeface="Arial"/>
                <a:cs typeface="Arial"/>
              </a:rPr>
              <a:t>năm</a:t>
            </a:r>
            <a:r>
              <a:rPr lang="en-US" sz="2400">
                <a:latin typeface="Arial"/>
                <a:cs typeface="Arial"/>
              </a:rPr>
              <a:t>. In </a:t>
            </a:r>
            <a:r>
              <a:rPr lang="en-US" sz="2400" err="1">
                <a:latin typeface="Arial"/>
                <a:cs typeface="Arial"/>
              </a:rPr>
              <a:t>ra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rên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màn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hình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háng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đó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có</a:t>
            </a:r>
            <a:r>
              <a:rPr lang="en-US" sz="2400">
                <a:latin typeface="Arial"/>
                <a:cs typeface="Arial"/>
              </a:rPr>
              <a:t> bao </a:t>
            </a:r>
            <a:r>
              <a:rPr lang="en-US" sz="2400" err="1">
                <a:latin typeface="Arial"/>
                <a:cs typeface="Arial"/>
              </a:rPr>
              <a:t>nhiêu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ngày</a:t>
            </a:r>
            <a:r>
              <a:rPr lang="en-US" sz="2400">
                <a:latin typeface="Arial"/>
                <a:cs typeface="Arial"/>
              </a:rPr>
              <a:t>.</a:t>
            </a:r>
          </a:p>
          <a:p>
            <a:pPr marL="457200" indent="-457200" algn="just">
              <a:buAutoNum type="arabicPeriod"/>
            </a:pPr>
            <a:r>
              <a:rPr lang="en-US" sz="2400" err="1">
                <a:latin typeface="Arial"/>
                <a:cs typeface="Arial"/>
              </a:rPr>
              <a:t>Viết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chương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rình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để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giải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phương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rình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bậc</a:t>
            </a:r>
            <a:r>
              <a:rPr lang="en-US" sz="2400">
                <a:latin typeface="Arial"/>
                <a:cs typeface="Arial"/>
              </a:rPr>
              <a:t> 2 </a:t>
            </a:r>
            <a:r>
              <a:rPr lang="en-US" sz="2400" err="1">
                <a:latin typeface="Arial"/>
                <a:cs typeface="Arial"/>
              </a:rPr>
              <a:t>một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ẩn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với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các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hệ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số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nhập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ừ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bàn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phím</a:t>
            </a:r>
          </a:p>
          <a:p>
            <a:pPr marL="457200" indent="-457200" algn="just">
              <a:buAutoNum type="arabicPeriod"/>
            </a:pPr>
            <a:r>
              <a:rPr lang="en-US" sz="2400" err="1">
                <a:latin typeface="Arial"/>
                <a:cs typeface="Arial"/>
              </a:rPr>
              <a:t>Nhập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một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số</a:t>
            </a:r>
            <a:r>
              <a:rPr lang="en-US" sz="2400">
                <a:latin typeface="Arial"/>
                <a:cs typeface="Arial"/>
              </a:rPr>
              <a:t> n </a:t>
            </a:r>
            <a:r>
              <a:rPr lang="en-US" sz="2400" err="1">
                <a:latin typeface="Arial"/>
                <a:cs typeface="Arial"/>
              </a:rPr>
              <a:t>có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ối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đa</a:t>
            </a:r>
            <a:r>
              <a:rPr lang="en-US" sz="2400">
                <a:latin typeface="Arial"/>
                <a:cs typeface="Arial"/>
              </a:rPr>
              <a:t> 2 </a:t>
            </a:r>
            <a:r>
              <a:rPr lang="en-US" sz="2400" err="1">
                <a:latin typeface="Arial"/>
                <a:cs typeface="Arial"/>
              </a:rPr>
              <a:t>chữ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số</a:t>
            </a:r>
            <a:r>
              <a:rPr lang="en-US" sz="2400">
                <a:latin typeface="Arial"/>
                <a:cs typeface="Arial"/>
              </a:rPr>
              <a:t>. </a:t>
            </a:r>
            <a:r>
              <a:rPr lang="en-US" sz="2400" err="1">
                <a:latin typeface="Arial"/>
                <a:cs typeface="Arial"/>
              </a:rPr>
              <a:t>Hãy</a:t>
            </a:r>
            <a:r>
              <a:rPr lang="en-US" sz="2400">
                <a:latin typeface="Arial"/>
                <a:cs typeface="Arial"/>
              </a:rPr>
              <a:t> in </a:t>
            </a:r>
            <a:r>
              <a:rPr lang="en-US" sz="2400" err="1">
                <a:latin typeface="Arial"/>
                <a:cs typeface="Arial"/>
              </a:rPr>
              <a:t>ra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trên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màn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hình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số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đó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được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viết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dưới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dạng</a:t>
            </a:r>
            <a:r>
              <a:rPr lang="en-US" sz="2400">
                <a:latin typeface="Arial"/>
                <a:cs typeface="Arial"/>
              </a:rPr>
              <a:t> </a:t>
            </a:r>
            <a:r>
              <a:rPr lang="en-US" sz="2400" err="1">
                <a:latin typeface="Arial"/>
                <a:cs typeface="Arial"/>
              </a:rPr>
              <a:t>chữ</a:t>
            </a:r>
            <a:r>
              <a:rPr lang="en-US" sz="2400">
                <a:latin typeface="Arial"/>
                <a:cs typeface="Arial"/>
              </a:rPr>
              <a:t>. VD n=35 </a:t>
            </a:r>
            <a:r>
              <a:rPr lang="en-US" sz="2400">
                <a:latin typeface="Arial"/>
                <a:cs typeface="Arial"/>
                <a:sym typeface="Wingdings" panose="05000000000000000000" pitchFamily="2" charset="2"/>
              </a:rPr>
              <a:t> </a:t>
            </a:r>
            <a:r>
              <a:rPr lang="en-US" sz="2400" err="1">
                <a:latin typeface="Arial"/>
                <a:cs typeface="Arial"/>
                <a:sym typeface="Wingdings" panose="05000000000000000000" pitchFamily="2" charset="2"/>
              </a:rPr>
              <a:t>ba</a:t>
            </a:r>
            <a:r>
              <a:rPr lang="en-US" sz="2400">
                <a:latin typeface="Arial"/>
                <a:cs typeface="Arial"/>
                <a:sym typeface="Wingdings" panose="05000000000000000000" pitchFamily="2" charset="2"/>
              </a:rPr>
              <a:t> </a:t>
            </a:r>
            <a:r>
              <a:rPr lang="en-US" sz="2400" err="1">
                <a:latin typeface="Arial"/>
                <a:cs typeface="Arial"/>
                <a:sym typeface="Wingdings" panose="05000000000000000000" pitchFamily="2" charset="2"/>
              </a:rPr>
              <a:t>mươi</a:t>
            </a:r>
            <a:r>
              <a:rPr lang="en-US" sz="2400">
                <a:latin typeface="Arial"/>
                <a:cs typeface="Arial"/>
                <a:sym typeface="Wingdings" panose="05000000000000000000" pitchFamily="2" charset="2"/>
              </a:rPr>
              <a:t> </a:t>
            </a:r>
            <a:r>
              <a:rPr lang="en-US" sz="2400" err="1">
                <a:latin typeface="Arial"/>
                <a:cs typeface="Arial"/>
                <a:sym typeface="Wingdings" panose="05000000000000000000" pitchFamily="2" charset="2"/>
              </a:rPr>
              <a:t>lăm</a:t>
            </a:r>
            <a:endParaRPr lang="en-US" sz="2400" err="1">
              <a:latin typeface="Arial"/>
              <a:cs typeface="Arial"/>
            </a:endParaRPr>
          </a:p>
          <a:p>
            <a:pPr marL="457200" indent="-457200" algn="just">
              <a:buAutoNum type="arabicPeriod"/>
            </a:pPr>
            <a:r>
              <a:rPr lang="en-US" sz="2400" err="1">
                <a:latin typeface="Arial"/>
                <a:cs typeface="Arial"/>
                <a:sym typeface="Wingdings" panose="05000000000000000000" pitchFamily="2" charset="2"/>
              </a:rPr>
              <a:t>Tính</a:t>
            </a:r>
            <a:r>
              <a:rPr lang="en-US" sz="2400">
                <a:latin typeface="Arial"/>
                <a:cs typeface="Arial"/>
                <a:sym typeface="Wingdings" panose="05000000000000000000" pitchFamily="2" charset="2"/>
              </a:rPr>
              <a:t> </a:t>
            </a:r>
            <a:r>
              <a:rPr lang="en-US" sz="2400" err="1">
                <a:latin typeface="Arial"/>
                <a:cs typeface="Arial"/>
                <a:sym typeface="Wingdings" panose="05000000000000000000" pitchFamily="2" charset="2"/>
              </a:rPr>
              <a:t>dãy</a:t>
            </a:r>
            <a:r>
              <a:rPr lang="en-US" sz="2400">
                <a:latin typeface="Arial"/>
                <a:cs typeface="Arial"/>
                <a:sym typeface="Wingdings" panose="05000000000000000000" pitchFamily="2" charset="2"/>
              </a:rPr>
              <a:t> </a:t>
            </a:r>
            <a:r>
              <a:rPr lang="en-US" sz="2400" err="1">
                <a:latin typeface="Arial"/>
                <a:cs typeface="Arial"/>
                <a:sym typeface="Wingdings" panose="05000000000000000000" pitchFamily="2" charset="2"/>
              </a:rPr>
              <a:t>số</a:t>
            </a:r>
            <a:r>
              <a:rPr lang="en-US" sz="2400">
                <a:latin typeface="Arial"/>
                <a:cs typeface="Arial"/>
                <a:sym typeface="Wingdings" panose="05000000000000000000" pitchFamily="2" charset="2"/>
              </a:rPr>
              <a:t> </a:t>
            </a:r>
          </a:p>
          <a:p>
            <a:pPr marL="457200" indent="-457200" algn="just">
              <a:buAutoNum type="arabicPeriod"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AutoNum type="arabicPeriod"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AutoNum type="arabicPeriod"/>
            </a:pPr>
            <a:r>
              <a:rPr lang="en-US" sz="2400" err="1">
                <a:latin typeface="Arial"/>
                <a:cs typeface="Arial"/>
                <a:sym typeface="Wingdings" panose="05000000000000000000" pitchFamily="2" charset="2"/>
              </a:rPr>
              <a:t>Tính</a:t>
            </a:r>
            <a:r>
              <a:rPr lang="en-US" sz="2400">
                <a:latin typeface="Arial"/>
                <a:cs typeface="Arial"/>
                <a:sym typeface="Wingdings" panose="05000000000000000000" pitchFamily="2" charset="2"/>
              </a:rPr>
              <a:t> 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55944" y="5867481"/>
                <a:ext cx="5123069" cy="8118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944" y="5867481"/>
                <a:ext cx="5123069" cy="8118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71712" y="4711343"/>
                <a:ext cx="4233723" cy="741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712" y="4711343"/>
                <a:ext cx="4233723" cy="7411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7564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ục tiêu bài họ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9553" y="1216819"/>
            <a:ext cx="11430000" cy="524827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2800"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iểu được khái niệm và nguyên tắc hoạt động về hàm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280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iết cách viết hàm, gọi hàm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2800"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ử d</a:t>
            </a:r>
            <a:r>
              <a:rPr lang="en-US" sz="280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ụng được Global variable, Parameter mặc định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2800"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Hiểu và thực hiện được hàm đệ quy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280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ử dụng được một số hàm có sẵn của Python: các hàm toán học, round, time, random, exit, eval…</a:t>
            </a:r>
            <a:endParaRPr lang="en-US" sz="2800">
              <a:effectLst/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69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Phân loạ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076326"/>
            <a:ext cx="11430000" cy="250663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ó hai loại hàm: </a:t>
            </a:r>
          </a:p>
          <a:p>
            <a:pPr lvl="1" algn="just"/>
            <a:r>
              <a:rPr lang="en-US" i="1">
                <a:latin typeface="Arial" panose="020B0604020202020204" pitchFamily="34" charset="0"/>
                <a:cs typeface="Arial" panose="020B0604020202020204" pitchFamily="34" charset="0"/>
              </a:rPr>
              <a:t>Hàm thư viện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: là những hàm đã được xây dựng sẵn. Muốn sử dụng các hàm thư viện phải khai báo thư viện chứa nó trong phần khai báo from … import.</a:t>
            </a:r>
          </a:p>
          <a:p>
            <a:pPr lvl="1" algn="just"/>
            <a:r>
              <a:rPr lang="en-US" i="1">
                <a:latin typeface="Arial" panose="020B0604020202020204" pitchFamily="34" charset="0"/>
                <a:cs typeface="Arial" panose="020B0604020202020204" pitchFamily="34" charset="0"/>
              </a:rPr>
              <a:t>Hàm do người dùng định nghĩa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just">
              <a:buNone/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309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Phân loạ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20" y="1325563"/>
            <a:ext cx="11901952" cy="4496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277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Khai báo hà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51313" y="2528596"/>
            <a:ext cx="94425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 tên_hàm(đối_số_1,đối_số_2) </a:t>
            </a:r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	giá_trị_trả_về = Các_lệnh_của_hàm()</a:t>
            </a:r>
          </a:p>
          <a:p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urn</a:t>
            </a: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giá_trị_trả_về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90262" y="1538316"/>
            <a:ext cx="18381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Từ khóa de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09214" y="1538316"/>
            <a:ext cx="26382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Dấu hai chấm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228580" y="1969203"/>
            <a:ext cx="383990" cy="59516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8409214" y="1967334"/>
            <a:ext cx="871484" cy="7847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1268963" y="4761917"/>
            <a:ext cx="10300996" cy="134963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àm có thể có đối số hoặc không</a:t>
            </a:r>
          </a:p>
          <a:p>
            <a:pPr algn="just">
              <a:buFontTx/>
              <a:buChar char="-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ũng có thể có giá trị trả về</a:t>
            </a:r>
          </a:p>
        </p:txBody>
      </p:sp>
    </p:spTree>
    <p:extLst>
      <p:ext uri="{BB962C8B-B14F-4D97-AF65-F5344CB8AC3E}">
        <p14:creationId xmlns:p14="http://schemas.microsoft.com/office/powerpoint/2010/main" val="2178479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-230038"/>
            <a:ext cx="12174894" cy="1339940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Gọi hàm để sử dụ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2" t="267" r="-136"/>
          <a:stretch/>
        </p:blipFill>
        <p:spPr>
          <a:xfrm>
            <a:off x="412320" y="1039538"/>
            <a:ext cx="10613516" cy="5379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547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Gọi hàm để sử dụ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94522" y="1715229"/>
            <a:ext cx="11430000" cy="425145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ách gọi hàm phụ thuộc hàm đó được định nghĩa như thế nào</a:t>
            </a:r>
          </a:p>
          <a:p>
            <a:pPr algn="just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ếu có kết quả trả về:</a:t>
            </a:r>
          </a:p>
          <a:p>
            <a:pPr marL="457200" indent="-457200" algn="just">
              <a:buFont typeface="Wingdings" pitchFamily="2" charset="2"/>
              <a:buChar char="Ø"/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" indent="0" algn="just">
              <a:buNone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		Biến_đầu_ra = tên_hàm(đối_số_1,đối_số_2)</a:t>
            </a:r>
          </a:p>
          <a:p>
            <a:pPr marL="514350" indent="-457200" algn="just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ếu không có kết quả trả về:</a:t>
            </a:r>
          </a:p>
          <a:p>
            <a:pPr marL="57150" indent="0" algn="just">
              <a:buNone/>
            </a:pP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" indent="0" algn="just">
              <a:buNone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tên_hàm(đối_số_1,đối_số_2)</a:t>
            </a:r>
            <a:endParaRPr lang="en-US" sz="2400">
              <a:latin typeface="Cambria" panose="020405030504060302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84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6" y="0"/>
            <a:ext cx="12174894" cy="1325563"/>
          </a:xfrm>
        </p:spPr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Biến global, lo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B4896-9D61-4099-92B0-4A60F9062D14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123" y="1520024"/>
            <a:ext cx="4229467" cy="3817951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335485" y="2301699"/>
            <a:ext cx="5505062" cy="9764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Biến </a:t>
            </a: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global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được khai báo trong chương trình chính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286000" y="2789903"/>
            <a:ext cx="371358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 txBox="1">
            <a:spLocks/>
          </p:cNvSpPr>
          <p:nvPr/>
        </p:nvSpPr>
        <p:spPr>
          <a:xfrm>
            <a:off x="6335485" y="3427395"/>
            <a:ext cx="5505062" cy="142237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Biến </a:t>
            </a: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local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được khai báo trong hàm. Khi thoát khỏi hàm thì các biến này không thể truy suất đ</a:t>
            </a:r>
            <a:r>
              <a:rPr lang="vi-VN" sz="240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ợc.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761861" y="3915600"/>
            <a:ext cx="3277951" cy="12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3648270" y="5958812"/>
            <a:ext cx="5505062" cy="65319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 đoán kết quả của chương trình ?</a:t>
            </a:r>
          </a:p>
        </p:txBody>
      </p:sp>
    </p:spTree>
    <p:extLst>
      <p:ext uri="{BB962C8B-B14F-4D97-AF65-F5344CB8AC3E}">
        <p14:creationId xmlns:p14="http://schemas.microsoft.com/office/powerpoint/2010/main" val="39398987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AA2D86DBF9060C4DAE5891597169C50C" ma:contentTypeVersion="12" ma:contentTypeDescription="Tạo tài liệu mới." ma:contentTypeScope="" ma:versionID="be29e2023483453f12117f59186c00f3">
  <xsd:schema xmlns:xsd="http://www.w3.org/2001/XMLSchema" xmlns:xs="http://www.w3.org/2001/XMLSchema" xmlns:p="http://schemas.microsoft.com/office/2006/metadata/properties" xmlns:ns2="4cb2dcc3-3d34-48e7-823b-35929764ddb5" xmlns:ns3="8568e93a-fd7a-4701-b823-5f1781cceb7c" targetNamespace="http://schemas.microsoft.com/office/2006/metadata/properties" ma:root="true" ma:fieldsID="bba9e2fce0a7ad0f4579af3e13b89957" ns2:_="" ns3:_="">
    <xsd:import namespace="4cb2dcc3-3d34-48e7-823b-35929764ddb5"/>
    <xsd:import namespace="8568e93a-fd7a-4701-b823-5f1781cceb7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b2dcc3-3d34-48e7-823b-35929764ddb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Thẻ Hình ảnh" ma:readOnly="false" ma:fieldId="{5cf76f15-5ced-4ddc-b409-7134ff3c332f}" ma:taxonomyMulti="true" ma:sspId="158d9f12-b085-4db2-abbf-1ae4638ef84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18" nillable="true" ma:displayName="Location" ma:indexed="true" ma:internalName="MediaServiceLocatio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568e93a-fd7a-4701-b823-5f1781cceb7c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ade5c498-c291-4366-87f4-bd95aad0c4fc}" ma:internalName="TaxCatchAll" ma:showField="CatchAllData" ma:web="8568e93a-fd7a-4701-b823-5f1781cceb7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568e93a-fd7a-4701-b823-5f1781cceb7c" xsi:nil="true"/>
    <lcf76f155ced4ddcb4097134ff3c332f xmlns="4cb2dcc3-3d34-48e7-823b-35929764ddb5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7B0EBCC-9273-4411-96CA-C9BF8241576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cb2dcc3-3d34-48e7-823b-35929764ddb5"/>
    <ds:schemaRef ds:uri="8568e93a-fd7a-4701-b823-5f1781cceb7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BADA6F2-AD59-4D4D-A0B8-7FD5BDB9269D}">
  <ds:schemaRefs>
    <ds:schemaRef ds:uri="http://schemas.microsoft.com/office/2006/metadata/properties"/>
    <ds:schemaRef ds:uri="http://schemas.microsoft.com/office/infopath/2007/PartnerControls"/>
    <ds:schemaRef ds:uri="8568e93a-fd7a-4701-b823-5f1781cceb7c"/>
    <ds:schemaRef ds:uri="4cb2dcc3-3d34-48e7-823b-35929764ddb5"/>
  </ds:schemaRefs>
</ds:datastoreItem>
</file>

<file path=customXml/itemProps3.xml><?xml version="1.0" encoding="utf-8"?>
<ds:datastoreItem xmlns:ds="http://schemas.openxmlformats.org/officeDocument/2006/customXml" ds:itemID="{B3E0EA46-4A98-4719-8F70-C9E0B8762AE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Màn hình rộng</PresentationFormat>
  <Slides>22</Slides>
  <Notes>0</Notes>
  <HiddenSlides>0</HiddenSlides>
  <ScaleCrop>false</ScaleCrop>
  <HeadingPairs>
    <vt:vector size="4" baseType="variant">
      <vt:variant>
        <vt:lpstr>Chủ đề</vt:lpstr>
      </vt:variant>
      <vt:variant>
        <vt:i4>1</vt:i4>
      </vt:variant>
      <vt:variant>
        <vt:lpstr>Tiêu đề Bản chiếu</vt:lpstr>
      </vt:variant>
      <vt:variant>
        <vt:i4>22</vt:i4>
      </vt:variant>
    </vt:vector>
  </HeadingPairs>
  <TitlesOfParts>
    <vt:vector size="23" baseType="lpstr">
      <vt:lpstr>Office Theme</vt:lpstr>
      <vt:lpstr>Nội dung các buổi học</vt:lpstr>
      <vt:lpstr>Khái niệm hàm function</vt:lpstr>
      <vt:lpstr>Mục tiêu bài học</vt:lpstr>
      <vt:lpstr>Phân loại</vt:lpstr>
      <vt:lpstr>Phân loại</vt:lpstr>
      <vt:lpstr>Khai báo hàm</vt:lpstr>
      <vt:lpstr>Gọi hàm để sử dụng</vt:lpstr>
      <vt:lpstr>Gọi hàm để sử dụng</vt:lpstr>
      <vt:lpstr>Biến global, local</vt:lpstr>
      <vt:lpstr>Biến global, local</vt:lpstr>
      <vt:lpstr>Biến global, local</vt:lpstr>
      <vt:lpstr>Hàm nặc danh lambda</vt:lpstr>
      <vt:lpstr>Hàm nặc danh lambda</vt:lpstr>
      <vt:lpstr>Hàm nặc danh lambda</vt:lpstr>
      <vt:lpstr>Đệ qui</vt:lpstr>
      <vt:lpstr>Đệ qui</vt:lpstr>
      <vt:lpstr>Bài tập làm nhanh</vt:lpstr>
      <vt:lpstr>Một số hàm có sẵn trong Python</vt:lpstr>
      <vt:lpstr>Một số hàm có sẵn trong Python</vt:lpstr>
      <vt:lpstr>Một số hàm có sẵn trong Python</vt:lpstr>
      <vt:lpstr>Một số hàm có sẵn trong Python</vt:lpstr>
      <vt:lpstr>Bài tập làm nhan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n học kỹ thuật  và ứng dụng trong XLTH</dc:title>
  <dc:creator>Admin</dc:creator>
  <cp:revision>10</cp:revision>
  <dcterms:created xsi:type="dcterms:W3CDTF">2023-07-31T02:11:16Z</dcterms:created>
  <dcterms:modified xsi:type="dcterms:W3CDTF">2023-12-15T13:5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2D86DBF9060C4DAE5891597169C50C</vt:lpwstr>
  </property>
  <property fmtid="{D5CDD505-2E9C-101B-9397-08002B2CF9AE}" pid="3" name="MediaServiceImageTags">
    <vt:lpwstr/>
  </property>
</Properties>
</file>